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Y="1135"/>
        <w:tblW w:w="9498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1E0"/>
      </w:tblPr>
      <w:tblGrid>
        <w:gridCol w:w="2808"/>
        <w:gridCol w:w="3232"/>
        <w:gridCol w:w="3458"/>
      </w:tblGrid>
      <w:tr w:rsidR="0094703A" w:rsidRPr="00D24C08">
        <w:tc>
          <w:tcPr>
            <w:tcW w:w="2808" w:type="dxa"/>
          </w:tcPr>
          <w:p w:rsidR="0094703A" w:rsidRPr="00D24C08" w:rsidRDefault="0094703A" w:rsidP="0094703A">
            <w:pPr>
              <w:jc w:val="center"/>
            </w:pPr>
            <w:r w:rsidRPr="00D24C08">
              <w:t>Lycée secondaire</w:t>
            </w:r>
          </w:p>
          <w:p w:rsidR="0094703A" w:rsidRPr="00D24C08" w:rsidRDefault="0094703A" w:rsidP="0094703A">
            <w:pPr>
              <w:jc w:val="center"/>
            </w:pPr>
            <w:r w:rsidRPr="00D24C08">
              <w:t xml:space="preserve">7 novembre </w:t>
            </w:r>
            <w:proofErr w:type="spellStart"/>
            <w:r w:rsidRPr="00D24C08">
              <w:t>Méthouia</w:t>
            </w:r>
            <w:proofErr w:type="spellEnd"/>
          </w:p>
        </w:tc>
        <w:tc>
          <w:tcPr>
            <w:tcW w:w="3232" w:type="dxa"/>
          </w:tcPr>
          <w:p w:rsidR="0094703A" w:rsidRPr="00D24C08" w:rsidRDefault="0094703A" w:rsidP="0094703A">
            <w:pPr>
              <w:jc w:val="center"/>
              <w:rPr>
                <w:rFonts w:hint="cs"/>
                <w:lang w:bidi="ar-TN"/>
              </w:rPr>
            </w:pPr>
            <w:r w:rsidRPr="00D24C08">
              <w:t>Devoir de Synthèse N°</w:t>
            </w:r>
            <w:r>
              <w:t>1</w:t>
            </w:r>
          </w:p>
          <w:p w:rsidR="0094703A" w:rsidRPr="00D24C08" w:rsidRDefault="0094703A" w:rsidP="0094703A">
            <w:pPr>
              <w:jc w:val="center"/>
            </w:pPr>
            <w:r w:rsidRPr="00D24C08">
              <w:rPr>
                <w:b/>
                <w:bCs/>
              </w:rPr>
              <w:t>MATHEMATIQUES</w:t>
            </w:r>
          </w:p>
        </w:tc>
        <w:tc>
          <w:tcPr>
            <w:tcW w:w="3458" w:type="dxa"/>
          </w:tcPr>
          <w:p w:rsidR="0094703A" w:rsidRPr="00D24C08" w:rsidRDefault="0094703A" w:rsidP="0094703A">
            <w:pPr>
              <w:ind w:right="72"/>
              <w:jc w:val="center"/>
            </w:pPr>
            <w:r w:rsidRPr="00D24C08">
              <w:t>Prof :</w:t>
            </w:r>
          </w:p>
          <w:p w:rsidR="0094703A" w:rsidRPr="00D24C08" w:rsidRDefault="0094703A" w:rsidP="0094703A">
            <w:pPr>
              <w:ind w:right="72"/>
              <w:jc w:val="center"/>
            </w:pPr>
            <w:proofErr w:type="spellStart"/>
            <w:r w:rsidRPr="00D24C08">
              <w:t>Abdesslem</w:t>
            </w:r>
            <w:proofErr w:type="spellEnd"/>
            <w:r w:rsidRPr="00D24C08">
              <w:t xml:space="preserve"> Tarek</w:t>
            </w:r>
          </w:p>
        </w:tc>
      </w:tr>
      <w:tr w:rsidR="0094703A" w:rsidRPr="00D24C08">
        <w:tc>
          <w:tcPr>
            <w:tcW w:w="2808" w:type="dxa"/>
          </w:tcPr>
          <w:p w:rsidR="0094703A" w:rsidRPr="00D24C08" w:rsidRDefault="0094703A" w:rsidP="0094703A">
            <w:pPr>
              <w:jc w:val="center"/>
              <w:rPr>
                <w:rFonts w:hint="cs"/>
                <w:rtl/>
                <w:lang w:bidi="ar-TN"/>
              </w:rPr>
            </w:pPr>
            <w:r>
              <w:t>Le 10/12/2009</w:t>
            </w:r>
          </w:p>
        </w:tc>
        <w:tc>
          <w:tcPr>
            <w:tcW w:w="3232" w:type="dxa"/>
          </w:tcPr>
          <w:p w:rsidR="0094703A" w:rsidRPr="00D24C08" w:rsidRDefault="0094703A" w:rsidP="0094703A">
            <w:pPr>
              <w:jc w:val="center"/>
              <w:rPr>
                <w:rFonts w:hint="cs"/>
                <w:rtl/>
                <w:lang w:bidi="ar-TN"/>
              </w:rPr>
            </w:pPr>
            <w:r w:rsidRPr="00D24C08">
              <w:t>Durée </w:t>
            </w:r>
            <w:r>
              <w:t>2</w:t>
            </w:r>
            <w:r w:rsidRPr="00D24C08">
              <w:t xml:space="preserve"> heure</w:t>
            </w:r>
            <w:r>
              <w:t>s</w:t>
            </w:r>
          </w:p>
        </w:tc>
        <w:tc>
          <w:tcPr>
            <w:tcW w:w="3458" w:type="dxa"/>
          </w:tcPr>
          <w:p w:rsidR="0094703A" w:rsidRPr="00D24C08" w:rsidRDefault="0094703A" w:rsidP="0094703A">
            <w:pPr>
              <w:jc w:val="center"/>
            </w:pPr>
            <w:r w:rsidRPr="00D24C08">
              <w:t>2</w:t>
            </w:r>
            <w:r w:rsidRPr="00D24C08">
              <w:rPr>
                <w:vertAlign w:val="superscript"/>
              </w:rPr>
              <w:t>ème</w:t>
            </w:r>
            <w:r w:rsidRPr="00D24C08">
              <w:t xml:space="preserve"> </w:t>
            </w:r>
            <w:r>
              <w:t>Sciences 3&amp;4</w:t>
            </w:r>
          </w:p>
        </w:tc>
      </w:tr>
    </w:tbl>
    <w:p w:rsidR="0094703A" w:rsidRDefault="0094703A" w:rsidP="006453B2">
      <w:pPr>
        <w:spacing w:line="360" w:lineRule="auto"/>
        <w:jc w:val="both"/>
        <w:rPr>
          <w:b/>
          <w:bCs/>
          <w:sz w:val="32"/>
          <w:szCs w:val="32"/>
        </w:rPr>
      </w:pPr>
    </w:p>
    <w:p w:rsidR="00E90B13" w:rsidRPr="006453B2" w:rsidRDefault="00E90B13" w:rsidP="006453B2">
      <w:pPr>
        <w:spacing w:line="360" w:lineRule="auto"/>
        <w:jc w:val="both"/>
      </w:pPr>
      <w:r w:rsidRPr="006453B2">
        <w:rPr>
          <w:b/>
          <w:bCs/>
          <w:sz w:val="32"/>
          <w:szCs w:val="32"/>
        </w:rPr>
        <w:t>Exercice 1 </w:t>
      </w:r>
      <w:r w:rsidR="006453B2" w:rsidRPr="006453B2">
        <w:rPr>
          <w:b/>
          <w:bCs/>
        </w:rPr>
        <w:t>(6points)</w:t>
      </w:r>
      <w:r w:rsidRPr="006453B2">
        <w:t xml:space="preserve"> </w:t>
      </w:r>
    </w:p>
    <w:p w:rsidR="006453B2" w:rsidRPr="006453B2" w:rsidRDefault="00E90B13" w:rsidP="006453B2">
      <w:pPr>
        <w:ind w:firstLine="720"/>
      </w:pPr>
      <w:r w:rsidRPr="006453B2">
        <w:t>On donne les trinômes :</w:t>
      </w:r>
      <w:r w:rsidR="006453B2" w:rsidRPr="006453B2">
        <w:t xml:space="preserve"> A(x) = x</w:t>
      </w:r>
      <w:r w:rsidR="006453B2" w:rsidRPr="006453B2">
        <w:rPr>
          <w:vertAlign w:val="superscript"/>
        </w:rPr>
        <w:t>3</w:t>
      </w:r>
      <w:r w:rsidR="006453B2" w:rsidRPr="006453B2">
        <w:t xml:space="preserve"> -  x</w:t>
      </w:r>
      <w:r w:rsidR="006453B2" w:rsidRPr="006453B2">
        <w:rPr>
          <w:vertAlign w:val="superscript"/>
        </w:rPr>
        <w:t>2</w:t>
      </w:r>
      <w:r w:rsidR="006453B2" w:rsidRPr="006453B2">
        <w:t xml:space="preserve"> – 2x  et   B(x) = x</w:t>
      </w:r>
      <w:r w:rsidR="006453B2" w:rsidRPr="006453B2">
        <w:rPr>
          <w:vertAlign w:val="superscript"/>
        </w:rPr>
        <w:t>3</w:t>
      </w:r>
      <w:r w:rsidR="006453B2" w:rsidRPr="006453B2">
        <w:t xml:space="preserve"> + x² + x + 1 </w:t>
      </w:r>
    </w:p>
    <w:p w:rsidR="00E90B13" w:rsidRPr="006453B2" w:rsidRDefault="00F23987" w:rsidP="00F23987">
      <w:pPr>
        <w:numPr>
          <w:ilvl w:val="0"/>
          <w:numId w:val="6"/>
        </w:numPr>
        <w:spacing w:line="360" w:lineRule="auto"/>
        <w:jc w:val="both"/>
      </w:pPr>
      <w:r w:rsidRPr="006453B2">
        <w:t>a)</w:t>
      </w:r>
      <w:r w:rsidR="0094703A">
        <w:t xml:space="preserve"> </w:t>
      </w:r>
      <w:r w:rsidR="00E90B13" w:rsidRPr="006453B2">
        <w:t xml:space="preserve">Factoriser A(x) </w:t>
      </w:r>
      <w:r w:rsidRPr="006453B2">
        <w:t xml:space="preserve">et </w:t>
      </w:r>
      <w:r w:rsidR="0094703A" w:rsidRPr="006453B2">
        <w:t>déterminer</w:t>
      </w:r>
      <w:r w:rsidRPr="006453B2">
        <w:t xml:space="preserve"> ses racines</w:t>
      </w:r>
    </w:p>
    <w:p w:rsidR="00F23987" w:rsidRPr="006453B2" w:rsidRDefault="0094703A" w:rsidP="00F23987">
      <w:pPr>
        <w:spacing w:line="360" w:lineRule="auto"/>
        <w:ind w:left="1097"/>
        <w:jc w:val="both"/>
      </w:pPr>
      <w:r w:rsidRPr="006453B2">
        <w:t>b) Calculer</w:t>
      </w:r>
      <w:r w:rsidR="00F23987" w:rsidRPr="006453B2">
        <w:t xml:space="preserve"> </w:t>
      </w:r>
      <w:proofErr w:type="gramStart"/>
      <w:r w:rsidR="00F23987" w:rsidRPr="006453B2">
        <w:t>B(</w:t>
      </w:r>
      <w:proofErr w:type="gramEnd"/>
      <w:r w:rsidR="00F23987" w:rsidRPr="006453B2">
        <w:t>-1) puis factoriser B(x)</w:t>
      </w:r>
    </w:p>
    <w:p w:rsidR="00E90B13" w:rsidRPr="006453B2" w:rsidRDefault="0094703A" w:rsidP="006453B2">
      <w:pPr>
        <w:numPr>
          <w:ilvl w:val="0"/>
          <w:numId w:val="6"/>
        </w:numPr>
        <w:spacing w:line="360" w:lineRule="auto"/>
        <w:jc w:val="both"/>
      </w:pPr>
      <w:r w:rsidRPr="006453B2">
        <w:t>Résoudre</w:t>
      </w:r>
      <w:r w:rsidR="00E90B13" w:rsidRPr="006453B2">
        <w:t xml:space="preserve"> dans IR les inéquations suivantes :</w:t>
      </w:r>
    </w:p>
    <w:p w:rsidR="00E90B13" w:rsidRPr="006453B2" w:rsidRDefault="00E90B13" w:rsidP="00AD7D6A">
      <w:pPr>
        <w:ind w:left="1097"/>
      </w:pPr>
      <w:r w:rsidRPr="006453B2">
        <w:t xml:space="preserve">A (x) &lt; 0    ;   B (x) </w:t>
      </w:r>
      <w:r w:rsidR="00AD7D6A">
        <w:t>&lt;</w:t>
      </w:r>
      <w:r w:rsidRPr="006453B2">
        <w:t xml:space="preserve"> 0     et  </w:t>
      </w:r>
      <w:r w:rsidRPr="006453B2">
        <w:rPr>
          <w:position w:val="-28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5" o:title=""/>
          </v:shape>
          <o:OLEObject Type="Embed" ProgID="Equation.DSMT4" ShapeID="_x0000_i1025" DrawAspect="Content" ObjectID="_1324699135" r:id="rId6"/>
        </w:object>
      </w:r>
    </w:p>
    <w:p w:rsidR="005C1722" w:rsidRPr="006453B2" w:rsidRDefault="005C1722" w:rsidP="006453B2">
      <w:pPr>
        <w:rPr>
          <w:b/>
          <w:bCs/>
          <w:sz w:val="32"/>
          <w:szCs w:val="32"/>
        </w:rPr>
      </w:pPr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2</w:t>
      </w:r>
      <w:r w:rsidR="006453B2">
        <w:rPr>
          <w:b/>
          <w:bCs/>
          <w:sz w:val="32"/>
          <w:szCs w:val="32"/>
        </w:rPr>
        <w:t xml:space="preserve"> </w:t>
      </w:r>
      <w:r w:rsidR="006453B2">
        <w:rPr>
          <w:b/>
          <w:bCs/>
        </w:rPr>
        <w:t>(6points)</w:t>
      </w:r>
    </w:p>
    <w:p w:rsidR="005C1722" w:rsidRPr="0094703A" w:rsidRDefault="005C1722" w:rsidP="005C1722">
      <w:pPr>
        <w:pStyle w:val="Paragraphedeliste"/>
        <w:numPr>
          <w:ilvl w:val="0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Soit le polynôme  P(x) = 2 x</w:t>
      </w:r>
      <w:r w:rsidRPr="0094703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4703A">
        <w:rPr>
          <w:rFonts w:ascii="Times New Roman" w:hAnsi="Times New Roman" w:cs="Times New Roman"/>
          <w:sz w:val="24"/>
          <w:szCs w:val="24"/>
        </w:rPr>
        <w:t xml:space="preserve"> + 5x² </w:t>
      </w:r>
      <w:r w:rsidRPr="0094703A">
        <w:rPr>
          <w:sz w:val="24"/>
          <w:szCs w:val="24"/>
        </w:rPr>
        <w:t>–</w:t>
      </w:r>
      <w:r w:rsidRPr="0094703A">
        <w:rPr>
          <w:rFonts w:ascii="Times New Roman" w:hAnsi="Times New Roman" w:cs="Times New Roman"/>
          <w:sz w:val="24"/>
          <w:szCs w:val="24"/>
        </w:rPr>
        <w:t>14 x – 8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Vérifier que 2 est une racine du polynôme P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Déterminer les autres racines de P.</w:t>
      </w:r>
    </w:p>
    <w:p w:rsidR="005C1722" w:rsidRPr="0094703A" w:rsidRDefault="005C1722" w:rsidP="005C1722">
      <w:pPr>
        <w:pStyle w:val="Paragraphedeliste"/>
        <w:numPr>
          <w:ilvl w:val="0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 xml:space="preserve">Soit la fonction rationnelle f(x) =   </w:t>
      </w:r>
      <w:r w:rsidRPr="0094703A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026" type="#_x0000_t75" style="width:91.5pt;height:33.75pt" o:ole="">
            <v:imagedata r:id="rId7" o:title=""/>
          </v:shape>
          <o:OLEObject Type="Embed" ProgID="Equation.DSMT4" ShapeID="_x0000_i1026" DrawAspect="Content" ObjectID="_1324699136" r:id="rId8"/>
        </w:objec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>Déterminer le domaine D de définition de f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>Simplifier f(x) ;  pour tout x de D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before="100" w:beforeAutospacing="1" w:after="100" w:afterAutospacing="1" w:line="240" w:lineRule="auto"/>
        <w:ind w:left="1434" w:hanging="357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 xml:space="preserve">Résoudre dans IR ; l’inéquation   </w:t>
      </w:r>
      <w:r w:rsidRPr="0094703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7" type="#_x0000_t75" style="width:45.75pt;height:16.5pt" o:ole="">
            <v:imagedata r:id="rId9" o:title=""/>
          </v:shape>
          <o:OLEObject Type="Embed" ProgID="Equation.DSMT4" ShapeID="_x0000_i1027" DrawAspect="Content" ObjectID="_1324699137" r:id="rId10"/>
        </w:object>
      </w:r>
    </w:p>
    <w:p w:rsidR="0031310B" w:rsidRPr="006453B2" w:rsidRDefault="0031310B" w:rsidP="006453B2">
      <w:pPr>
        <w:rPr>
          <w:b/>
          <w:bCs/>
          <w:sz w:val="32"/>
          <w:szCs w:val="32"/>
        </w:rPr>
      </w:pPr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3</w:t>
      </w:r>
      <w:r w:rsidR="006453B2">
        <w:rPr>
          <w:b/>
          <w:bCs/>
        </w:rPr>
        <w:t xml:space="preserve"> (4points)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left="540"/>
        <w:jc w:val="both"/>
      </w:pPr>
      <w:r w:rsidRPr="006453B2">
        <w:t>Soit ∆ une droite et soient A, B, C et D quatre points de ∆ tels que</w:t>
      </w:r>
      <w:r w:rsidRPr="006453B2">
        <w:rPr>
          <w:position w:val="-6"/>
        </w:rPr>
        <w:object w:dxaOrig="980" w:dyaOrig="340">
          <v:shape id="_x0000_i1028" type="#_x0000_t75" style="width:48.75pt;height:17.25pt" o:ole="">
            <v:imagedata r:id="rId11" o:title=""/>
          </v:shape>
          <o:OLEObject Type="Embed" ProgID="Equation.DSMT4" ShapeID="_x0000_i1028" DrawAspect="Content" ObjectID="_1324699138" r:id="rId12"/>
        </w:object>
      </w:r>
      <w:r w:rsidRPr="006453B2">
        <w:t>.</w:t>
      </w:r>
    </w:p>
    <w:p w:rsidR="0031310B" w:rsidRPr="006453B2" w:rsidRDefault="0031310B" w:rsidP="00AD7D6A">
      <w:pPr>
        <w:widowControl w:val="0"/>
        <w:autoSpaceDE w:val="0"/>
        <w:autoSpaceDN w:val="0"/>
        <w:adjustRightInd w:val="0"/>
        <w:ind w:left="540" w:right="-108"/>
        <w:jc w:val="both"/>
      </w:pPr>
      <w:r w:rsidRPr="006453B2">
        <w:t xml:space="preserve">Soit O un point n'appartenant pas à </w:t>
      </w:r>
      <w:r w:rsidR="00AD7D6A" w:rsidRPr="006453B2">
        <w:t xml:space="preserve">∆. </w:t>
      </w:r>
      <w:r w:rsidRPr="006453B2">
        <w:t>La parallèle à la droite (OA) passant par C et la parallèle à la droite (OB) passant pa</w:t>
      </w:r>
      <w:r w:rsidR="00AD7D6A">
        <w:t>r D se coupent en O'</w:t>
      </w:r>
    </w:p>
    <w:p w:rsidR="0031310B" w:rsidRPr="006453B2" w:rsidRDefault="0031310B" w:rsidP="0031310B">
      <w:pPr>
        <w:widowControl w:val="0"/>
        <w:autoSpaceDE w:val="0"/>
        <w:autoSpaceDN w:val="0"/>
        <w:adjustRightInd w:val="0"/>
        <w:jc w:val="both"/>
      </w:pPr>
      <w:r w:rsidRPr="006453B2">
        <w:t>1) Faire une figure.</w:t>
      </w:r>
    </w:p>
    <w:p w:rsidR="0031310B" w:rsidRPr="006453B2" w:rsidRDefault="0031310B" w:rsidP="0031310B">
      <w:pPr>
        <w:widowControl w:val="0"/>
        <w:autoSpaceDE w:val="0"/>
        <w:autoSpaceDN w:val="0"/>
        <w:adjustRightInd w:val="0"/>
        <w:jc w:val="both"/>
      </w:pPr>
      <w:r w:rsidRPr="006453B2">
        <w:t xml:space="preserve">2) On désigne par t la translation de </w:t>
      </w:r>
      <w:proofErr w:type="gramStart"/>
      <w:r w:rsidRPr="006453B2">
        <w:t xml:space="preserve">vecteur </w:t>
      </w:r>
      <w:proofErr w:type="gramEnd"/>
      <w:r w:rsidRPr="006453B2">
        <w:rPr>
          <w:position w:val="-6"/>
        </w:rPr>
        <w:object w:dxaOrig="400" w:dyaOrig="340">
          <v:shape id="_x0000_i1029" type="#_x0000_t75" style="width:20.25pt;height:17.25pt" o:ole="">
            <v:imagedata r:id="rId13" o:title=""/>
          </v:shape>
          <o:OLEObject Type="Embed" ProgID="Equation.DSMT4" ShapeID="_x0000_i1029" DrawAspect="Content" ObjectID="_1324699139" r:id="rId14"/>
        </w:object>
      </w:r>
      <w:r w:rsidRPr="006453B2">
        <w:t>.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left="708" w:firstLine="372"/>
        <w:jc w:val="both"/>
      </w:pPr>
      <w:r w:rsidRPr="006453B2">
        <w:t>a</w:t>
      </w:r>
      <w:r w:rsidR="0094703A">
        <w:t>)</w:t>
      </w:r>
      <w:r w:rsidRPr="006453B2">
        <w:t xml:space="preserve"> Déterminer les images par t des droites (OA) et (OB).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firstLine="1080"/>
        <w:jc w:val="both"/>
      </w:pPr>
      <w:r w:rsidRPr="006453B2">
        <w:t>b</w:t>
      </w:r>
      <w:r w:rsidR="0094703A">
        <w:t>)</w:t>
      </w:r>
      <w:r w:rsidRPr="006453B2">
        <w:t xml:space="preserve"> En déduire que O' est l'image de O par t.</w:t>
      </w:r>
    </w:p>
    <w:p w:rsidR="0094703A" w:rsidRDefault="0094703A" w:rsidP="006453B2">
      <w:pPr>
        <w:rPr>
          <w:b/>
          <w:bCs/>
          <w:sz w:val="32"/>
          <w:szCs w:val="32"/>
        </w:rPr>
      </w:pPr>
    </w:p>
    <w:p w:rsidR="00443DAA" w:rsidRPr="006453B2" w:rsidRDefault="00443DAA" w:rsidP="006453B2"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4</w:t>
      </w:r>
      <w:r w:rsidR="006453B2">
        <w:rPr>
          <w:b/>
          <w:bCs/>
        </w:rPr>
        <w:t xml:space="preserve"> (4points)</w:t>
      </w:r>
    </w:p>
    <w:p w:rsidR="00443DAA" w:rsidRPr="0094703A" w:rsidRDefault="00443DAA" w:rsidP="00443DAA">
      <w:r w:rsidRPr="0094703A">
        <w:t>Soit ABC un triangle.</w:t>
      </w:r>
    </w:p>
    <w:p w:rsidR="00E90B13" w:rsidRPr="0094703A" w:rsidRDefault="00443DAA" w:rsidP="00E90B13">
      <w:pPr>
        <w:numPr>
          <w:ilvl w:val="0"/>
          <w:numId w:val="3"/>
        </w:numPr>
        <w:spacing w:line="360" w:lineRule="auto"/>
        <w:jc w:val="both"/>
      </w:pPr>
      <w:r w:rsidRPr="0094703A">
        <w:t>Construire le point H barycentre des points pondérés (A </w:t>
      </w:r>
      <w:proofErr w:type="gramStart"/>
      <w:r w:rsidRPr="0094703A">
        <w:t>;2</w:t>
      </w:r>
      <w:proofErr w:type="gramEnd"/>
      <w:r w:rsidRPr="0094703A">
        <w:t xml:space="preserve">) et (B ;1) </w:t>
      </w:r>
    </w:p>
    <w:p w:rsidR="0094703A" w:rsidRDefault="00443DAA" w:rsidP="00E90B13">
      <w:pPr>
        <w:numPr>
          <w:ilvl w:val="0"/>
          <w:numId w:val="3"/>
        </w:numPr>
        <w:spacing w:line="360" w:lineRule="auto"/>
        <w:jc w:val="both"/>
      </w:pPr>
      <w:r w:rsidRPr="0094703A">
        <w:t xml:space="preserve"> </w:t>
      </w:r>
      <w:r w:rsidR="00E90B13" w:rsidRPr="0094703A">
        <w:t xml:space="preserve">Soit G </w:t>
      </w:r>
      <w:r w:rsidRPr="0094703A">
        <w:t>le barycentre des points pondérés (A </w:t>
      </w:r>
      <w:proofErr w:type="gramStart"/>
      <w:r w:rsidRPr="0094703A">
        <w:t>;2</w:t>
      </w:r>
      <w:proofErr w:type="gramEnd"/>
      <w:r w:rsidRPr="0094703A">
        <w:t>) ; (B ;1) et (C ;3).</w:t>
      </w:r>
      <w:r w:rsidR="00E90B13" w:rsidRPr="0094703A">
        <w:t xml:space="preserve"> </w:t>
      </w:r>
    </w:p>
    <w:p w:rsidR="00443DAA" w:rsidRPr="0094703A" w:rsidRDefault="00E90B13" w:rsidP="0094703A">
      <w:pPr>
        <w:spacing w:line="360" w:lineRule="auto"/>
        <w:ind w:left="737" w:firstLine="360"/>
        <w:jc w:val="both"/>
      </w:pPr>
      <w:r w:rsidRPr="0094703A">
        <w:t>Montrer que G est le milieu de [HC].</w:t>
      </w:r>
    </w:p>
    <w:p w:rsidR="00443DAA" w:rsidRPr="0094703A" w:rsidRDefault="00443DAA" w:rsidP="00443DAA">
      <w:pPr>
        <w:numPr>
          <w:ilvl w:val="0"/>
          <w:numId w:val="3"/>
        </w:numPr>
        <w:spacing w:line="360" w:lineRule="auto"/>
        <w:jc w:val="both"/>
      </w:pPr>
      <w:r w:rsidRPr="0094703A">
        <w:t xml:space="preserve">Déterminer et construire l’ensemble des points M du plan tel que : </w:t>
      </w:r>
      <w:r w:rsidRPr="0094703A">
        <w:rPr>
          <w:position w:val="-18"/>
        </w:rPr>
        <w:object w:dxaOrig="3500" w:dyaOrig="480">
          <v:shape id="_x0000_i1030" type="#_x0000_t75" style="width:174.75pt;height:24pt" o:ole="">
            <v:imagedata r:id="rId15" o:title=""/>
          </v:shape>
          <o:OLEObject Type="Embed" ProgID="Equation.DSMT4" ShapeID="_x0000_i1030" DrawAspect="Content" ObjectID="_1324699140" r:id="rId16"/>
        </w:object>
      </w:r>
    </w:p>
    <w:p w:rsidR="0094703A" w:rsidRDefault="0094703A" w:rsidP="006453B2">
      <w:pPr>
        <w:jc w:val="right"/>
        <w:rPr>
          <w:rFonts w:ascii="Algerian" w:hAnsi="Algerian"/>
        </w:rPr>
      </w:pPr>
    </w:p>
    <w:p w:rsidR="005C1722" w:rsidRPr="006453B2" w:rsidRDefault="006453B2" w:rsidP="006453B2">
      <w:pPr>
        <w:jc w:val="right"/>
        <w:rPr>
          <w:rFonts w:ascii="Algerian" w:hAnsi="Algerian"/>
        </w:rPr>
      </w:pPr>
      <w:r w:rsidRPr="006453B2">
        <w:rPr>
          <w:rFonts w:ascii="Algerian" w:hAnsi="Algerian"/>
        </w:rPr>
        <w:t>Bon travail</w:t>
      </w:r>
    </w:p>
    <w:sectPr w:rsidR="005C1722" w:rsidRPr="006453B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95A0E"/>
    <w:multiLevelType w:val="hybridMultilevel"/>
    <w:tmpl w:val="E8BACB9C"/>
    <w:lvl w:ilvl="0" w:tplc="040C0011">
      <w:start w:val="1"/>
      <w:numFmt w:val="decimal"/>
      <w:lvlText w:val="%1)"/>
      <w:lvlJc w:val="left"/>
      <w:pPr>
        <w:ind w:left="109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17" w:hanging="360"/>
      </w:pPr>
    </w:lvl>
    <w:lvl w:ilvl="2" w:tplc="040C001B" w:tentative="1">
      <w:start w:val="1"/>
      <w:numFmt w:val="lowerRoman"/>
      <w:lvlText w:val="%3."/>
      <w:lvlJc w:val="right"/>
      <w:pPr>
        <w:ind w:left="2537" w:hanging="180"/>
      </w:pPr>
    </w:lvl>
    <w:lvl w:ilvl="3" w:tplc="040C000F" w:tentative="1">
      <w:start w:val="1"/>
      <w:numFmt w:val="decimal"/>
      <w:lvlText w:val="%4."/>
      <w:lvlJc w:val="left"/>
      <w:pPr>
        <w:ind w:left="3257" w:hanging="360"/>
      </w:p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1">
    <w:nsid w:val="18610597"/>
    <w:multiLevelType w:val="hybridMultilevel"/>
    <w:tmpl w:val="AAAAB82A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7">
      <w:start w:val="1"/>
      <w:numFmt w:val="lowerLetter"/>
      <w:lvlText w:val="%2)"/>
      <w:lvlJc w:val="left"/>
      <w:pPr>
        <w:ind w:left="108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551923"/>
    <w:multiLevelType w:val="hybridMultilevel"/>
    <w:tmpl w:val="C9DC9B78"/>
    <w:lvl w:ilvl="0" w:tplc="040C0011">
      <w:start w:val="1"/>
      <w:numFmt w:val="decimal"/>
      <w:lvlText w:val="%1)"/>
      <w:lvlJc w:val="left"/>
      <w:pPr>
        <w:ind w:left="109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17" w:hanging="360"/>
      </w:pPr>
    </w:lvl>
    <w:lvl w:ilvl="2" w:tplc="040C001B" w:tentative="1">
      <w:start w:val="1"/>
      <w:numFmt w:val="lowerRoman"/>
      <w:lvlText w:val="%3."/>
      <w:lvlJc w:val="right"/>
      <w:pPr>
        <w:ind w:left="2537" w:hanging="180"/>
      </w:pPr>
    </w:lvl>
    <w:lvl w:ilvl="3" w:tplc="040C000F" w:tentative="1">
      <w:start w:val="1"/>
      <w:numFmt w:val="decimal"/>
      <w:lvlText w:val="%4."/>
      <w:lvlJc w:val="left"/>
      <w:pPr>
        <w:ind w:left="3257" w:hanging="360"/>
      </w:p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3">
    <w:nsid w:val="5FC60CE3"/>
    <w:multiLevelType w:val="hybridMultilevel"/>
    <w:tmpl w:val="07B4D5FC"/>
    <w:lvl w:ilvl="0" w:tplc="040C0013">
      <w:start w:val="1"/>
      <w:numFmt w:val="upperRoman"/>
      <w:lvlText w:val="%1."/>
      <w:lvlJc w:val="right"/>
      <w:pPr>
        <w:ind w:left="1097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817" w:hanging="360"/>
      </w:pPr>
    </w:lvl>
    <w:lvl w:ilvl="2" w:tplc="877AC34C">
      <w:start w:val="2"/>
      <w:numFmt w:val="bullet"/>
      <w:lvlText w:val=""/>
      <w:lvlJc w:val="left"/>
      <w:pPr>
        <w:ind w:left="2717" w:hanging="360"/>
      </w:pPr>
      <w:rPr>
        <w:rFonts w:ascii="Symbol" w:eastAsia="Calibri" w:hAnsi="Symbol" w:cs="Times New Roman" w:hint="default"/>
      </w:rPr>
    </w:lvl>
    <w:lvl w:ilvl="3" w:tplc="A4EEB156">
      <w:start w:val="1"/>
      <w:numFmt w:val="upperRoman"/>
      <w:lvlText w:val="%4-"/>
      <w:lvlJc w:val="left"/>
      <w:pPr>
        <w:ind w:left="3617" w:hanging="72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4">
    <w:nsid w:val="74A6567D"/>
    <w:multiLevelType w:val="hybridMultilevel"/>
    <w:tmpl w:val="BD7EFD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5C1722"/>
    <w:rsid w:val="0031310B"/>
    <w:rsid w:val="00443DAA"/>
    <w:rsid w:val="005C1722"/>
    <w:rsid w:val="006453B2"/>
    <w:rsid w:val="006F5309"/>
    <w:rsid w:val="007B4C6D"/>
    <w:rsid w:val="0094703A"/>
    <w:rsid w:val="009D6694"/>
    <w:rsid w:val="00AD7D6A"/>
    <w:rsid w:val="00E90B13"/>
    <w:rsid w:val="00F239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Paragraphedeliste">
    <w:name w:val="List Paragraph"/>
    <w:basedOn w:val="Normal"/>
    <w:qFormat/>
    <w:rsid w:val="005C1722"/>
    <w:pPr>
      <w:bidi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table" w:styleId="Grilledutableau">
    <w:name w:val="Table Grid"/>
    <w:basedOn w:val="TableauNormal"/>
    <w:rsid w:val="0094703A"/>
    <w:rPr>
      <w:rFonts w:eastAsia="MS Minch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4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3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9</vt:lpstr>
    </vt:vector>
  </TitlesOfParts>
  <Company/>
  <LinksUpToDate>false</LinksUpToDate>
  <CharactersWithSpaces>1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9</dc:title>
  <dc:subject/>
  <dc:creator>poste2</dc:creator>
  <cp:keywords/>
  <dc:description/>
  <cp:lastModifiedBy>SWEET</cp:lastModifiedBy>
  <cp:revision>2</cp:revision>
  <cp:lastPrinted>2009-12-06T20:33:00Z</cp:lastPrinted>
  <dcterms:created xsi:type="dcterms:W3CDTF">2010-01-11T06:13:00Z</dcterms:created>
  <dcterms:modified xsi:type="dcterms:W3CDTF">2010-01-11T06:13:00Z</dcterms:modified>
</cp:coreProperties>
</file>